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sldIdLst>
    <p:sldId id="256" r:id="rId2"/>
    <p:sldId id="257" r:id="rId3"/>
    <p:sldId id="266" r:id="rId4"/>
    <p:sldId id="267" r:id="rId5"/>
    <p:sldId id="268" r:id="rId6"/>
    <p:sldId id="262" r:id="rId7"/>
    <p:sldId id="265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69" d="100"/>
          <a:sy n="69" d="100"/>
        </p:scale>
        <p:origin x="372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4890-85D2-4D7B-8EF5-15A9C1DB8F42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57CC2-0FC8-4686-B024-99790E0F5162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764DA5-CD3D-4590-A511-FCD3BC7A793E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5661D-6934-4B32-B92C-470368BF1EC6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C6F822A4-8DA6-4447-9B1F-C5DB58435268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8D31E-DCDA-41A7-9C67-C4B11B94D21D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762C0-B258-48F1-ADE6-176B4174CCDD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919A6-33EB-49BD-A62F-1FA56B9F9712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E7D1B-D673-4CF6-8672-009D42ABD2A0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6AA21-1863-4931-97CB-99D0A168701B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2C379-9A7C-4C87-A116-CBE9F58B04C5}" type="datetimeFigureOut">
              <a:rPr lang="en-US" dirty="0"/>
              <a:t>8/23/2018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8664C608-40B1-4030-A28D-5B74BC98ADCE}" type="datetimeFigureOut">
              <a:rPr lang="en-US" dirty="0"/>
              <a:t>8/2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Keeper 11</a:t>
            </a:r>
            <a:endParaRPr lang="en-US" dirty="0" smtClean="0"/>
          </a:p>
          <a:p>
            <a:r>
              <a:rPr lang="en-US" dirty="0" smtClean="0"/>
              <a:t>Honors Calcul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1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380" y="1892236"/>
            <a:ext cx="12044620" cy="496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34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271" y="623177"/>
            <a:ext cx="10058400" cy="1609344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97583" y="437301"/>
            <a:ext cx="10655508" cy="6305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404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7454" y="112904"/>
            <a:ext cx="9245600" cy="665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330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0"/>
            <a:ext cx="10058400" cy="2093976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9848" y="1450109"/>
            <a:ext cx="10058400" cy="47220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 smtClean="0"/>
              <a:t>Determine between which consecutive integers the real zeros are located within the interval [-4, 4] of </a:t>
            </a:r>
            <a:endParaRPr lang="en-US" sz="3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75517"/>
              </p:ext>
            </p:extLst>
          </p:nvPr>
        </p:nvGraphicFramePr>
        <p:xfrm>
          <a:off x="4006850" y="2195513"/>
          <a:ext cx="3621380" cy="73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2195513"/>
                        <a:ext cx="3621380" cy="73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6581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919295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1228436"/>
                <a:ext cx="10058400" cy="494376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Verify that the Intermediate Value Theorem applies to the indicated interval and find the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000" dirty="0" smtClean="0"/>
                  <a:t> guaranteed by the theorem.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1,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,5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1228436"/>
                <a:ext cx="10058400" cy="4943764"/>
              </a:xfrm>
              <a:blipFill>
                <a:blip r:embed="rId2"/>
                <a:stretch>
                  <a:fillRect l="-1455" t="-2589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40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9848" y="73891"/>
            <a:ext cx="10058400" cy="1237673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9848" y="997527"/>
                <a:ext cx="10058400" cy="517467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Verify that the Intermediate Value Theorem applies to the indicated interval and find the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000" dirty="0" smtClean="0"/>
                  <a:t> guaranteed by the theorem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, 4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9848" y="997527"/>
                <a:ext cx="10058400" cy="5174673"/>
              </a:xfrm>
              <a:blipFill>
                <a:blip r:embed="rId2"/>
                <a:stretch>
                  <a:fillRect l="-1455" t="-2473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843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Verify that the Intermediate Value Theorem applies to the indicated interval and find the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000" dirty="0" smtClean="0"/>
                  <a:t> guaranteed by the theorem.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8,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,3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3158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706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000" dirty="0" smtClean="0"/>
                  <a:t>Verify that the Intermediate Value Theorem applies to the indicated interval and find the value of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000" dirty="0" smtClean="0"/>
                  <a:t> guaranteed by the theorem. </a:t>
                </a:r>
              </a:p>
              <a:p>
                <a:pPr marL="0" indent="0">
                  <a:buNone/>
                </a:pPr>
                <a:endParaRPr lang="en-US" sz="3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−2, 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0,3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55" t="-3158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6550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64</TotalTime>
  <Words>129</Words>
  <Application>Microsoft Office PowerPoint</Application>
  <PresentationFormat>Widescreen</PresentationFormat>
  <Paragraphs>21</Paragraphs>
  <Slides>9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Cambria Math</vt:lpstr>
      <vt:lpstr>Rockwell</vt:lpstr>
      <vt:lpstr>Rockwell Condensed</vt:lpstr>
      <vt:lpstr>Wingdings</vt:lpstr>
      <vt:lpstr>Wood Type</vt:lpstr>
      <vt:lpstr>MathType 6.0 Equation</vt:lpstr>
      <vt:lpstr>Intermediate Value Theorem</vt:lpstr>
      <vt:lpstr>Intermediate Value Theorem</vt:lpstr>
      <vt:lpstr>PowerPoint Presentation</vt:lpstr>
      <vt:lpstr>PowerPoint Presentation</vt:lpstr>
      <vt:lpstr>Example 1</vt:lpstr>
      <vt:lpstr>Example 2</vt:lpstr>
      <vt:lpstr>Example 3</vt:lpstr>
      <vt:lpstr>Example</vt:lpstr>
      <vt:lpstr>Example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Value Theorem</dc:title>
  <dc:creator>Monica Doriney</dc:creator>
  <cp:lastModifiedBy>Meredith Bonanni</cp:lastModifiedBy>
  <cp:revision>10</cp:revision>
  <dcterms:created xsi:type="dcterms:W3CDTF">2017-08-02T11:54:40Z</dcterms:created>
  <dcterms:modified xsi:type="dcterms:W3CDTF">2018-08-24T01:03:42Z</dcterms:modified>
</cp:coreProperties>
</file>